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BD4C67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数学系《微分方程数值解实验</w:t>
      </w:r>
      <w:r>
        <w:rPr>
          <w:rFonts w:hint="eastAsia"/>
          <w:b/>
          <w:sz w:val="32"/>
          <w:szCs w:val="32"/>
        </w:rPr>
        <w:t>》课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2097FA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1E560EF5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127723AC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567DA625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36DF8084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67F83233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5B889B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09686C01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64EEE3D7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6DAB5735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bookmarkStart w:id="1" w:name="_GoBack"/>
            <w:bookmarkEnd w:id="1"/>
          </w:p>
        </w:tc>
      </w:tr>
      <w:tr w14:paraId="34722D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09FEDCA1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用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Euler法求解一阶常微分方程初值问题</w:t>
            </w:r>
          </w:p>
        </w:tc>
      </w:tr>
      <w:tr w14:paraId="14A660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2A2C4FE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>1</w:t>
            </w:r>
          </w:p>
        </w:tc>
        <w:tc>
          <w:tcPr>
            <w:tcW w:w="3240" w:type="dxa"/>
          </w:tcPr>
          <w:p w14:paraId="6397F673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  <w:tc>
          <w:tcPr>
            <w:tcW w:w="2480" w:type="dxa"/>
          </w:tcPr>
          <w:p w14:paraId="5121642F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0072D6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38CEE3D9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76B29DEA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</w:p>
        </w:tc>
        <w:tc>
          <w:tcPr>
            <w:tcW w:w="2480" w:type="dxa"/>
          </w:tcPr>
          <w:p w14:paraId="78417EB3">
            <w:pPr>
              <w:spacing w:line="312" w:lineRule="auto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</w:p>
        </w:tc>
      </w:tr>
    </w:tbl>
    <w:p w14:paraId="42D1C112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47B53110">
      <w:pPr>
        <w:pStyle w:val="9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516C9F7C">
      <w:pPr>
        <w:pStyle w:val="9"/>
        <w:spacing w:line="360" w:lineRule="auto"/>
        <w:ind w:firstLine="480" w:firstLineChars="200"/>
        <w:rPr>
          <w:bCs/>
        </w:rPr>
      </w:pPr>
      <w:bookmarkStart w:id="0" w:name="_Hlk83547314"/>
      <w:r>
        <w:rPr>
          <w:rFonts w:hint="eastAsia"/>
          <w:bCs/>
        </w:rPr>
        <w:t>了解Euler法、改进Euler法求解一阶常微分方程初值问题的原理，熟悉其迭代格式，掌握其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</w:t>
      </w:r>
      <w:r>
        <w:rPr>
          <w:bCs/>
        </w:rPr>
        <w:t>并对结果进行分析</w:t>
      </w:r>
      <w:r>
        <w:rPr>
          <w:rFonts w:hint="eastAsia"/>
          <w:bCs/>
        </w:rPr>
        <w:t>。</w:t>
      </w:r>
    </w:p>
    <w:bookmarkEnd w:id="0"/>
    <w:p w14:paraId="7B8FAB29">
      <w:pPr>
        <w:pStyle w:val="9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6C50B832">
      <w:pPr>
        <w:snapToGrid w:val="0"/>
        <w:spacing w:line="360" w:lineRule="auto"/>
        <w:ind w:firstLine="480" w:firstLineChars="200"/>
      </w:pPr>
      <w:r>
        <w:rPr>
          <w:rFonts w:hint="eastAsia"/>
        </w:rPr>
        <w:t>1. 编写</w:t>
      </w:r>
      <w:r>
        <w:t>Euler</w:t>
      </w:r>
      <w:r>
        <w:rPr>
          <w:rFonts w:hint="eastAsia"/>
        </w:rPr>
        <w:t>法、改进Euler法求解</w:t>
      </w:r>
    </w:p>
    <w:p w14:paraId="2D54855D">
      <w:pPr>
        <w:snapToGrid w:val="0"/>
        <w:spacing w:line="360" w:lineRule="auto"/>
      </w:pPr>
      <w:r>
        <w:t xml:space="preserve">                </w:t>
      </w:r>
      <w:r>
        <w:rPr>
          <w:position w:val="-32"/>
        </w:rPr>
        <w:object>
          <v:shape id="_x0000_i1025" o:spt="75" type="#_x0000_t75" style="height:38pt;width:1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34D54E14">
      <w:pPr>
        <w:snapToGrid w:val="0"/>
        <w:spacing w:line="360" w:lineRule="auto"/>
      </w:pPr>
      <w:r>
        <w:rPr>
          <w:rFonts w:hint="eastAsia"/>
        </w:rPr>
        <w:t>的程序，使之适用于任意右端函数</w:t>
      </w:r>
      <w:r>
        <w:rPr>
          <w:position w:val="-10"/>
        </w:rPr>
        <w:object>
          <v:shape id="_x0000_i10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任意步长</w:t>
      </w:r>
      <w:r>
        <w:rPr>
          <w:position w:val="-6"/>
        </w:rPr>
        <w:object>
          <v:shape id="_x0000_i10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和任意区间</w:t>
      </w:r>
      <w:r>
        <w:rPr>
          <w:position w:val="-10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。</w:t>
      </w:r>
    </w:p>
    <w:p w14:paraId="5A985D69">
      <w:pPr>
        <w:snapToGrid w:val="0"/>
        <w:spacing w:line="360" w:lineRule="auto"/>
        <w:ind w:firstLine="480" w:firstLineChars="200"/>
      </w:pPr>
      <w:r>
        <w:rPr>
          <w:rFonts w:hint="eastAsia"/>
        </w:rPr>
        <w:t>2. 取步长</w:t>
      </w:r>
      <w:r>
        <w:rPr>
          <w:position w:val="-24"/>
        </w:rPr>
        <w:object>
          <v:shape id="_x0000_i1029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利用实验1源程序计算初值问题</w:t>
      </w:r>
    </w:p>
    <w:p w14:paraId="76BFFCEA">
      <w:pPr>
        <w:pStyle w:val="12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54"/>
        </w:rPr>
        <w:object>
          <v:shape id="_x0000_i1030" o:spt="75" type="#_x0000_t75" style="height:61.2pt;width:141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34FCD815">
      <w:pPr>
        <w:snapToGrid w:val="0"/>
        <w:spacing w:line="360" w:lineRule="auto"/>
      </w:pPr>
      <w:r>
        <w:rPr>
          <w:rFonts w:hint="eastAsia"/>
        </w:rPr>
        <w:t>在</w:t>
      </w:r>
      <w:r>
        <w:rPr>
          <w:position w:val="-10"/>
          <w:sz w:val="28"/>
          <w:szCs w:val="28"/>
        </w:rPr>
        <w:object>
          <v:shape id="_x0000_i1031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三个结点处的近似值，并做以下工作：</w:t>
      </w:r>
    </w:p>
    <w:p w14:paraId="5548373E">
      <w:pPr>
        <w:snapToGrid w:val="0"/>
        <w:spacing w:line="360" w:lineRule="auto"/>
      </w:pPr>
      <w:r>
        <w:rPr>
          <w:rFonts w:hint="eastAsia"/>
        </w:rPr>
        <w:t>1）将所得结果与精确值进行比较，给出其绝对误差和相对误差；</w:t>
      </w:r>
    </w:p>
    <w:p w14:paraId="5AD04284">
      <w:pPr>
        <w:snapToGrid w:val="0"/>
        <w:spacing w:line="360" w:lineRule="auto"/>
      </w:pPr>
      <w:r>
        <w:t>2</w:t>
      </w:r>
      <w:r>
        <w:rPr>
          <w:rFonts w:hint="eastAsia"/>
        </w:rPr>
        <w:t>）比较同一步长下两种方法所得结果的精度；</w:t>
      </w:r>
    </w:p>
    <w:p w14:paraId="73E809C7">
      <w:pPr>
        <w:snapToGrid w:val="0"/>
        <w:spacing w:line="360" w:lineRule="auto"/>
      </w:pPr>
      <w:r>
        <w:rPr>
          <w:rFonts w:hint="eastAsia"/>
        </w:rPr>
        <w:t>3）比较同一方法下不同步长所得结果的精度；</w:t>
      </w:r>
    </w:p>
    <w:p w14:paraId="1526B2AE">
      <w:pPr>
        <w:snapToGrid w:val="0"/>
        <w:spacing w:line="360" w:lineRule="auto"/>
        <w:rPr>
          <w:rFonts w:hint="eastAsia"/>
          <w:sz w:val="28"/>
          <w:szCs w:val="28"/>
        </w:rPr>
      </w:pPr>
      <w:r>
        <w:rPr>
          <w:rFonts w:hint="eastAsia"/>
        </w:rPr>
        <w:t>4）分析同一步长同一精度下，两种方法收敛速度（迭代步数、CPU时间）的快慢、计算量的大小等。</w:t>
      </w:r>
    </w:p>
    <w:p w14:paraId="75DBB4CD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26B1F679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57C439B9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平台：PC</w:t>
      </w:r>
    </w:p>
    <w:p w14:paraId="09022399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5145AA5F">
      <w:pPr>
        <w:pStyle w:val="9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0D97A8A3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6B9DFF0A">
      <w:pPr>
        <w:pStyle w:val="9"/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55FA73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4AE230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342EEF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1/16</w:t>
      </w:r>
    </w:p>
    <w:p w14:paraId="5E7B97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0;</w:t>
      </w:r>
    </w:p>
    <w:p w14:paraId="5ADEA5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1;</w:t>
      </w:r>
    </w:p>
    <w:p w14:paraId="15B23F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1=A:1/16:B;</w:t>
      </w:r>
    </w:p>
    <w:p w14:paraId="1E584C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2=A:1/8:B;</w:t>
      </w:r>
    </w:p>
    <w:p w14:paraId="149239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3=A:1/4:B;</w:t>
      </w:r>
    </w:p>
    <w:p w14:paraId="24EA00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4=A:1/10000:B;</w:t>
      </w:r>
    </w:p>
    <w:p w14:paraId="46FB3E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=Euler(@f,1/16,A,B,1/15)</w:t>
      </w:r>
    </w:p>
    <w:p w14:paraId="0EA2A4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2=Euler(@f,1/8,A,B,1/15)</w:t>
      </w:r>
    </w:p>
    <w:p w14:paraId="68D50B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3=Euler(@f,1/4,A,B,1/15)</w:t>
      </w:r>
    </w:p>
    <w:p w14:paraId="22C4AB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4=GAI_Euler(@f,1/16,A,B,1/15)</w:t>
      </w:r>
    </w:p>
    <w:p w14:paraId="72AD94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5=GAI_Euler(@f,1/8,A,B,1/15)</w:t>
      </w:r>
    </w:p>
    <w:p w14:paraId="0188C3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6=GAI_Euler(@f,1/4,A,B,1/15)</w:t>
      </w:r>
    </w:p>
    <w:p w14:paraId="547283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7=Euler(@f,1/10000,A,B,1/15);</w:t>
      </w:r>
    </w:p>
    <w:p w14:paraId="6CD47D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8=GAI_Euler(@f,1/10000,A,B,1/15);</w:t>
      </w:r>
    </w:p>
    <w:p w14:paraId="44C3AF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2)</w:t>
      </w:r>
    </w:p>
    <w:p w14:paraId="0EA686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E65F3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80EF7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64D3A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5A8D9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C890C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1)</w:t>
      </w:r>
    </w:p>
    <w:p w14:paraId="44EF2C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7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1C059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06C63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DF4B3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E5184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3)</w:t>
      </w:r>
    </w:p>
    <w:p w14:paraId="5BFC52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F8537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D4123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36B07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BAE0A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6224F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4)</w:t>
      </w:r>
    </w:p>
    <w:p w14:paraId="7EA375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3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84943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22DA5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3986F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C9C47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CAF6F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f(x,y)</w:t>
      </w:r>
    </w:p>
    <w:p w14:paraId="68904F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exp(x)+2*x*y;</w:t>
      </w:r>
    </w:p>
    <w:p w14:paraId="0E0253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188D9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832618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Euler(f,h,A,B,y0)</w:t>
      </w:r>
    </w:p>
    <w:p w14:paraId="2E0E4F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round(1/h);</w:t>
      </w:r>
    </w:p>
    <w:p w14:paraId="7853537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31D394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49D88F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473F8E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57C814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N</w:t>
      </w:r>
    </w:p>
    <w:p w14:paraId="76D6B1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f(x(i),y(i))*h;</w:t>
      </w:r>
    </w:p>
    <w:p w14:paraId="6BF3CD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3C5649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8640B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</w:p>
    <w:p w14:paraId="256F6B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EAC58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1715D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GAI_Euler(f,h,A,B,y0)</w:t>
      </w:r>
    </w:p>
    <w:p w14:paraId="5B575A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round(1/h);</w:t>
      </w:r>
    </w:p>
    <w:p w14:paraId="30FB61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28A6B7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24943D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=zeros(N,1);</w:t>
      </w:r>
    </w:p>
    <w:p w14:paraId="577C38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21B72E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(1)=y0;</w:t>
      </w:r>
    </w:p>
    <w:p w14:paraId="753771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646D2F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N</w:t>
      </w:r>
    </w:p>
    <w:p w14:paraId="5E9175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(i+1)=y(i)+[f(x(i),y(i))]*h;</w:t>
      </w:r>
    </w:p>
    <w:p w14:paraId="32D86A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[f(x(i+1),yy(i+1))+f(x(i),y(i))]*h/2;</w:t>
      </w:r>
    </w:p>
    <w:p w14:paraId="26E23A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yy(i+1);</w:t>
      </w:r>
    </w:p>
    <w:p w14:paraId="0C9631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abs(y(i+1)-k)&gt;h^2)</w:t>
      </w:r>
    </w:p>
    <w:p w14:paraId="0959C5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y(i+1);</w:t>
      </w:r>
    </w:p>
    <w:p w14:paraId="71EC95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[f(x(i+1),y(i+1))+f(x(i),y(i))]*h/2;</w:t>
      </w:r>
    </w:p>
    <w:p w14:paraId="41D5B0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15501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29A1FF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3A857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E55F2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</w:p>
    <w:p w14:paraId="1327FF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6FE0D2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1ECF3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9F0ED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32A30F2">
      <w:pPr>
        <w:pStyle w:val="9"/>
        <w:spacing w:before="60" w:after="60" w:line="360" w:lineRule="auto"/>
        <w:ind w:firstLine="0"/>
        <w:rPr>
          <w:rFonts w:eastAsiaTheme="minorEastAsia"/>
        </w:rPr>
      </w:pPr>
    </w:p>
    <w:p w14:paraId="746BCA96">
      <w:pPr>
        <w:pStyle w:val="9"/>
        <w:tabs>
          <w:tab w:val="left" w:pos="312"/>
        </w:tabs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2.输出结果</w:t>
      </w:r>
    </w:p>
    <w:p w14:paraId="437C396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h =</w:t>
      </w:r>
    </w:p>
    <w:p w14:paraId="11AC9E7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6FE33ED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25</w:t>
      </w:r>
    </w:p>
    <w:p w14:paraId="776EC0B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7C5E2E1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4CE4A1D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1 =</w:t>
      </w:r>
    </w:p>
    <w:p w14:paraId="6E58500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52225F4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5B44A79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1292</w:t>
      </w:r>
    </w:p>
    <w:p w14:paraId="7BB1648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1967</w:t>
      </w:r>
    </w:p>
    <w:p w14:paraId="6909F08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2706</w:t>
      </w:r>
    </w:p>
    <w:p w14:paraId="52D55CA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523</w:t>
      </w:r>
    </w:p>
    <w:p w14:paraId="3ECDC6F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4436</w:t>
      </w:r>
    </w:p>
    <w:p w14:paraId="54F3FAA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5464</w:t>
      </w:r>
    </w:p>
    <w:p w14:paraId="2573097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6629</w:t>
      </w:r>
    </w:p>
    <w:p w14:paraId="11D20CD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7960</w:t>
      </w:r>
    </w:p>
    <w:p w14:paraId="052510D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9487</w:t>
      </w:r>
    </w:p>
    <w:p w14:paraId="0C0CC0B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1251</w:t>
      </w:r>
    </w:p>
    <w:p w14:paraId="30DD995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3298</w:t>
      </w:r>
    </w:p>
    <w:p w14:paraId="0F94406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5684</w:t>
      </w:r>
    </w:p>
    <w:p w14:paraId="2C743DA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8477</w:t>
      </w:r>
    </w:p>
    <w:p w14:paraId="439263E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1762</w:t>
      </w:r>
    </w:p>
    <w:p w14:paraId="6664BC1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5642</w:t>
      </w:r>
    </w:p>
    <w:p w14:paraId="1C3D6C2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3.0243</w:t>
      </w:r>
    </w:p>
    <w:p w14:paraId="4111D14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4FA371F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06C05D6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2 =</w:t>
      </w:r>
    </w:p>
    <w:p w14:paraId="33452ED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639C2A5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2CC500E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1917</w:t>
      </w:r>
    </w:p>
    <w:p w14:paraId="58A7793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393</w:t>
      </w:r>
    </w:p>
    <w:p w14:paraId="3F87341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5210</w:t>
      </w:r>
    </w:p>
    <w:p w14:paraId="6C4813B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7517</w:t>
      </w:r>
    </w:p>
    <w:p w14:paraId="0F6527F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0518</w:t>
      </w:r>
    </w:p>
    <w:p w14:paraId="7FEDE24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4497</w:t>
      </w:r>
    </w:p>
    <w:p w14:paraId="757F1F1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9861</w:t>
      </w:r>
    </w:p>
    <w:p w14:paraId="4A06F10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7204</w:t>
      </w:r>
    </w:p>
    <w:p w14:paraId="55CBFD3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7C3DD01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247B10B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3 =</w:t>
      </w:r>
    </w:p>
    <w:p w14:paraId="120E543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02B846F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1D1DC41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167</w:t>
      </w:r>
    </w:p>
    <w:p w14:paraId="49A5081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6773</w:t>
      </w:r>
    </w:p>
    <w:p w14:paraId="3EE7C15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2588</w:t>
      </w:r>
    </w:p>
    <w:p w14:paraId="1117410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2600</w:t>
      </w:r>
    </w:p>
    <w:p w14:paraId="3989B80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6711854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272B7DF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4 =</w:t>
      </w:r>
    </w:p>
    <w:p w14:paraId="2BF1F3F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4FCE8A3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698393E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1317</w:t>
      </w:r>
    </w:p>
    <w:p w14:paraId="16F70F3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2024</w:t>
      </w:r>
    </w:p>
    <w:p w14:paraId="1858E42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2804</w:t>
      </w:r>
    </w:p>
    <w:p w14:paraId="21D1323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673</w:t>
      </w:r>
    </w:p>
    <w:p w14:paraId="5C87A3E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4649</w:t>
      </w:r>
    </w:p>
    <w:p w14:paraId="7C4E166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5757</w:t>
      </w:r>
    </w:p>
    <w:p w14:paraId="0600E3C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7022</w:t>
      </w:r>
    </w:p>
    <w:p w14:paraId="761C445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8478</w:t>
      </w:r>
    </w:p>
    <w:p w14:paraId="1EE8D54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0164</w:t>
      </w:r>
    </w:p>
    <w:p w14:paraId="68DC325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2127</w:t>
      </w:r>
    </w:p>
    <w:p w14:paraId="0649F70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4426</w:t>
      </w:r>
    </w:p>
    <w:p w14:paraId="0BC5281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7131</w:t>
      </w:r>
    </w:p>
    <w:p w14:paraId="58D0BC0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0332</w:t>
      </w:r>
    </w:p>
    <w:p w14:paraId="2D2B2C2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4137</w:t>
      </w:r>
    </w:p>
    <w:p w14:paraId="465B049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8684</w:t>
      </w:r>
    </w:p>
    <w:p w14:paraId="5C8C9AD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3.4145</w:t>
      </w:r>
    </w:p>
    <w:p w14:paraId="4C86DC6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384514E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6016723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5 =</w:t>
      </w:r>
    </w:p>
    <w:p w14:paraId="765FA09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3418FD3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4E331CF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2030</w:t>
      </w:r>
    </w:p>
    <w:p w14:paraId="6D05B7F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687</w:t>
      </w:r>
    </w:p>
    <w:p w14:paraId="427B4CF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5785</w:t>
      </w:r>
    </w:p>
    <w:p w14:paraId="2FA7098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8528</w:t>
      </w:r>
    </w:p>
    <w:p w14:paraId="1057603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2209</w:t>
      </w:r>
    </w:p>
    <w:p w14:paraId="7DEA178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7266</w:t>
      </w:r>
    </w:p>
    <w:p w14:paraId="1C3FF39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2.4359</w:t>
      </w:r>
    </w:p>
    <w:p w14:paraId="20FEA01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3.4535</w:t>
      </w:r>
    </w:p>
    <w:p w14:paraId="56942F4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38291D0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0C95AE3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>y6 =</w:t>
      </w:r>
    </w:p>
    <w:p w14:paraId="3D715AC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4BBAC27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0667</w:t>
      </w:r>
    </w:p>
    <w:p w14:paraId="1BCDD5B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3720</w:t>
      </w:r>
    </w:p>
    <w:p w14:paraId="4326B29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0.8686</w:t>
      </w:r>
    </w:p>
    <w:p w14:paraId="092A3E4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1.7720</w:t>
      </w:r>
    </w:p>
    <w:p w14:paraId="4531A97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    3.6015</w:t>
      </w:r>
    </w:p>
    <w:p w14:paraId="74BE5E5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</w:p>
    <w:p w14:paraId="31856A9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rPr>
          <w:rFonts w:hint="eastAsia" w:eastAsiaTheme="minorEastAsia"/>
          <w:b/>
          <w:sz w:val="28"/>
          <w:szCs w:val="28"/>
        </w:rPr>
        <w:t xml:space="preserve">&gt;&gt; </w:t>
      </w:r>
    </w:p>
    <w:p w14:paraId="5093FEF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28"/>
          <w:szCs w:val="28"/>
        </w:rPr>
      </w:pPr>
      <w:r>
        <w:drawing>
          <wp:inline distT="0" distB="0" distL="114300" distR="114300">
            <wp:extent cx="4507865" cy="3380740"/>
            <wp:effectExtent l="0" t="0" r="0" b="0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7865" cy="338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E3948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总结</w:t>
      </w:r>
    </w:p>
    <w:p w14:paraId="7043494A">
      <w:pPr>
        <w:pStyle w:val="9"/>
        <w:spacing w:before="60" w:after="60" w:line="360" w:lineRule="auto"/>
        <w:ind w:firstLine="0"/>
      </w:pPr>
    </w:p>
    <w:p w14:paraId="6F076C51">
      <w:pPr>
        <w:pStyle w:val="9"/>
        <w:numPr>
          <w:ilvl w:val="0"/>
          <w:numId w:val="4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6C1962C1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4E932D96">
      <w:pPr>
        <w:pStyle w:val="9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7400D7AC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E2E817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44A232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044A232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1ADA48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69936EF9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3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348AB"/>
    <w:rsid w:val="00080530"/>
    <w:rsid w:val="0008206A"/>
    <w:rsid w:val="00082170"/>
    <w:rsid w:val="00082704"/>
    <w:rsid w:val="0008670F"/>
    <w:rsid w:val="00086991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E52"/>
    <w:rsid w:val="0016774A"/>
    <w:rsid w:val="00172A27"/>
    <w:rsid w:val="001A0E8A"/>
    <w:rsid w:val="001B77C2"/>
    <w:rsid w:val="001C086C"/>
    <w:rsid w:val="001E6E2E"/>
    <w:rsid w:val="001F455C"/>
    <w:rsid w:val="001F4C24"/>
    <w:rsid w:val="00200542"/>
    <w:rsid w:val="00216625"/>
    <w:rsid w:val="002259CE"/>
    <w:rsid w:val="00240661"/>
    <w:rsid w:val="00245756"/>
    <w:rsid w:val="0025149F"/>
    <w:rsid w:val="0025293B"/>
    <w:rsid w:val="00280B20"/>
    <w:rsid w:val="00284EA8"/>
    <w:rsid w:val="00297037"/>
    <w:rsid w:val="002A17C9"/>
    <w:rsid w:val="002A7379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A1C98"/>
    <w:rsid w:val="003A4AEE"/>
    <w:rsid w:val="003B1626"/>
    <w:rsid w:val="003C10BC"/>
    <w:rsid w:val="003E01FD"/>
    <w:rsid w:val="00401375"/>
    <w:rsid w:val="00405BED"/>
    <w:rsid w:val="00426E05"/>
    <w:rsid w:val="00426E59"/>
    <w:rsid w:val="004539CC"/>
    <w:rsid w:val="00472697"/>
    <w:rsid w:val="0047680B"/>
    <w:rsid w:val="00480350"/>
    <w:rsid w:val="00483C4E"/>
    <w:rsid w:val="00496C5F"/>
    <w:rsid w:val="004D0A20"/>
    <w:rsid w:val="004D2B72"/>
    <w:rsid w:val="004F0C1C"/>
    <w:rsid w:val="004F13FF"/>
    <w:rsid w:val="004F16C8"/>
    <w:rsid w:val="005029FD"/>
    <w:rsid w:val="005333E2"/>
    <w:rsid w:val="005413D1"/>
    <w:rsid w:val="00543CA9"/>
    <w:rsid w:val="0057149D"/>
    <w:rsid w:val="00581DF0"/>
    <w:rsid w:val="005A5577"/>
    <w:rsid w:val="005B490F"/>
    <w:rsid w:val="005D5859"/>
    <w:rsid w:val="005D7A74"/>
    <w:rsid w:val="005F7591"/>
    <w:rsid w:val="0062401D"/>
    <w:rsid w:val="00626452"/>
    <w:rsid w:val="0063153B"/>
    <w:rsid w:val="0064559E"/>
    <w:rsid w:val="00651731"/>
    <w:rsid w:val="00663AE5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C3761"/>
    <w:rsid w:val="006E229F"/>
    <w:rsid w:val="006E55C4"/>
    <w:rsid w:val="006E5AF5"/>
    <w:rsid w:val="006E6695"/>
    <w:rsid w:val="006E7CA5"/>
    <w:rsid w:val="006F6992"/>
    <w:rsid w:val="00704E2E"/>
    <w:rsid w:val="00723BC6"/>
    <w:rsid w:val="00726B06"/>
    <w:rsid w:val="007428F4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E4ACF"/>
    <w:rsid w:val="007F3CC2"/>
    <w:rsid w:val="00800A74"/>
    <w:rsid w:val="00820C02"/>
    <w:rsid w:val="00832FF8"/>
    <w:rsid w:val="00844CF1"/>
    <w:rsid w:val="00846E5A"/>
    <w:rsid w:val="00851AF5"/>
    <w:rsid w:val="00873631"/>
    <w:rsid w:val="008777E8"/>
    <w:rsid w:val="008816FF"/>
    <w:rsid w:val="008A3271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A4ECC"/>
    <w:rsid w:val="00AF41EF"/>
    <w:rsid w:val="00AF562B"/>
    <w:rsid w:val="00AF76C7"/>
    <w:rsid w:val="00B03DCC"/>
    <w:rsid w:val="00B03F4A"/>
    <w:rsid w:val="00B268F2"/>
    <w:rsid w:val="00B3761B"/>
    <w:rsid w:val="00B51A22"/>
    <w:rsid w:val="00B737EE"/>
    <w:rsid w:val="00B773E3"/>
    <w:rsid w:val="00B956FD"/>
    <w:rsid w:val="00BA10FE"/>
    <w:rsid w:val="00BB5399"/>
    <w:rsid w:val="00BC2971"/>
    <w:rsid w:val="00BD4EDF"/>
    <w:rsid w:val="00BE5B42"/>
    <w:rsid w:val="00C3079C"/>
    <w:rsid w:val="00C4026B"/>
    <w:rsid w:val="00C56200"/>
    <w:rsid w:val="00C74D3D"/>
    <w:rsid w:val="00C93DBA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C34BC"/>
    <w:rsid w:val="00DC3A98"/>
    <w:rsid w:val="00DC5384"/>
    <w:rsid w:val="00E00C92"/>
    <w:rsid w:val="00E34DB9"/>
    <w:rsid w:val="00E35E3A"/>
    <w:rsid w:val="00E420AF"/>
    <w:rsid w:val="00E42698"/>
    <w:rsid w:val="00E57E35"/>
    <w:rsid w:val="00E6095E"/>
    <w:rsid w:val="00EA77F4"/>
    <w:rsid w:val="00EC2D97"/>
    <w:rsid w:val="00EC7CFD"/>
    <w:rsid w:val="00ED0B37"/>
    <w:rsid w:val="00ED27FC"/>
    <w:rsid w:val="00ED5E2B"/>
    <w:rsid w:val="00EF7530"/>
    <w:rsid w:val="00F05D14"/>
    <w:rsid w:val="00F12756"/>
    <w:rsid w:val="00F73BA8"/>
    <w:rsid w:val="00F84427"/>
    <w:rsid w:val="00F84C95"/>
    <w:rsid w:val="00F92256"/>
    <w:rsid w:val="00FA58FF"/>
    <w:rsid w:val="00FE7855"/>
    <w:rsid w:val="00FF3ED1"/>
    <w:rsid w:val="0B3E30D2"/>
    <w:rsid w:val="15856DB1"/>
    <w:rsid w:val="18BC10E5"/>
    <w:rsid w:val="42910CD9"/>
    <w:rsid w:val="49C14CBE"/>
    <w:rsid w:val="65E67155"/>
    <w:rsid w:val="7BD111C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8">
    <w:name w:val="page number"/>
    <w:basedOn w:val="7"/>
    <w:qFormat/>
    <w:uiPriority w:val="0"/>
  </w:style>
  <w:style w:type="paragraph" w:customStyle="1" w:styleId="9">
    <w:name w:val="中文首行缩进"/>
    <w:basedOn w:val="1"/>
    <w:uiPriority w:val="0"/>
    <w:pPr>
      <w:ind w:firstLine="495"/>
    </w:pPr>
  </w:style>
  <w:style w:type="character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批注框文本 字符"/>
    <w:basedOn w:val="7"/>
    <w:link w:val="2"/>
    <w:qFormat/>
    <w:uiPriority w:val="0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9</Pages>
  <Words>644</Words>
  <Characters>1977</Characters>
  <Lines>5</Lines>
  <Paragraphs>1</Paragraphs>
  <TotalTime>85</TotalTime>
  <ScaleCrop>false</ScaleCrop>
  <LinksUpToDate>false</LinksUpToDate>
  <CharactersWithSpaces>2294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6T03:12:00Z</dcterms:created>
  <dc:creator>微软用户</dc:creator>
  <cp:lastModifiedBy>GaenSuzu</cp:lastModifiedBy>
  <dcterms:modified xsi:type="dcterms:W3CDTF">2024-10-29T17:11:38Z</dcterms:modified>
  <dc:title>云南大学数学系《运筹学通论实验》上机实验报告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D18814E4DC52467BB942EE0869B15171_13</vt:lpwstr>
  </property>
</Properties>
</file>